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10" r:id="rId2"/>
    <p:sldId id="280" r:id="rId3"/>
    <p:sldId id="298" r:id="rId4"/>
    <p:sldId id="281" r:id="rId5"/>
    <p:sldId id="297" r:id="rId6"/>
    <p:sldId id="299" r:id="rId7"/>
    <p:sldId id="25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9" r:id="rId17"/>
    <p:sldId id="308" r:id="rId18"/>
    <p:sldId id="311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  <a:srgbClr val="6600FF"/>
    <a:srgbClr val="FFFF99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59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1FB0ADB-877A-4A5D-8EA6-534324AB8707}" type="datetimeFigureOut">
              <a:rPr lang="en-US"/>
              <a:pPr>
                <a:defRPr/>
              </a:pPr>
              <a:t>8/2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B7E9375-2EDF-4741-ACF8-040C6A4280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7160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7E9375-2EDF-4741-ACF8-040C6A4280A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5892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733599-73A6-4DD5-AF80-895DC2FCE6ED}" type="datetimeFigureOut">
              <a:rPr lang="en-US"/>
              <a:pPr>
                <a:defRPr/>
              </a:pPr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75DA5F-A4ED-4558-BAD8-4B2E05DD2C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785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E8A566-F0B1-4BF4-A900-CE4A99229A1D}" type="datetimeFigureOut">
              <a:rPr lang="en-US"/>
              <a:pPr>
                <a:defRPr/>
              </a:pPr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DDED3E-C8B4-442D-8F6E-9AC6A1AB9D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485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6E2D9D-23B1-4D3D-8BC7-F3FAC8255814}" type="datetimeFigureOut">
              <a:rPr lang="en-US"/>
              <a:pPr>
                <a:defRPr/>
              </a:pPr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085B44-D79C-465D-95E5-444F2245A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7191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655DB4-17CF-4C1A-BACC-114035F393A8}" type="datetimeFigureOut">
              <a:rPr lang="en-US"/>
              <a:pPr>
                <a:defRPr/>
              </a:pPr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07A3A3-610D-4658-B72B-1AED3D0FDF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5924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785A2A-BA17-4C49-A328-88CF75701ADC}" type="datetimeFigureOut">
              <a:rPr lang="en-US"/>
              <a:pPr>
                <a:defRPr/>
              </a:pPr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C3E792-A1F4-4EB0-A735-6150DACC72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307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D9B336-9AFD-4716-B9C4-11960B89A2B6}" type="datetimeFigureOut">
              <a:rPr lang="en-US"/>
              <a:pPr>
                <a:defRPr/>
              </a:pPr>
              <a:t>8/29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3902AA-29F5-4783-917B-FCC3088EA1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1952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28FAC0-A917-4DD3-844C-A1A167410977}" type="datetimeFigureOut">
              <a:rPr lang="en-US"/>
              <a:pPr>
                <a:defRPr/>
              </a:pPr>
              <a:t>8/29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64D8C-0A0C-4C60-87A5-621244EA08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3371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42B44D-294B-48CB-8BA4-0F69E53579D7}" type="datetimeFigureOut">
              <a:rPr lang="en-US"/>
              <a:pPr>
                <a:defRPr/>
              </a:pPr>
              <a:t>8/29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1C58E-80F9-4FE6-852E-593A605ABC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6937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651165-8EC9-4795-9D92-6FA783E387C2}" type="datetimeFigureOut">
              <a:rPr lang="en-US"/>
              <a:pPr>
                <a:defRPr/>
              </a:pPr>
              <a:t>8/29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3CA211-1035-4D85-914B-D59FAB4BB0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016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EAD742-8746-4098-BA36-355C25C92708}" type="datetimeFigureOut">
              <a:rPr lang="en-US"/>
              <a:pPr>
                <a:defRPr/>
              </a:pPr>
              <a:t>8/29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D82819-8792-48F5-B930-81A32FC380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7633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58D539-2892-49AA-97B5-2A6FB6862DB2}" type="datetimeFigureOut">
              <a:rPr lang="en-US"/>
              <a:pPr>
                <a:defRPr/>
              </a:pPr>
              <a:t>8/29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EAB437-1943-491E-BA08-6EEAABABF6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7155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C9B13B6-3912-4CF5-9624-8AB1C3CA9079}" type="datetimeFigureOut">
              <a:rPr lang="en-US"/>
              <a:pPr>
                <a:defRPr/>
              </a:pPr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919DA-CEB1-4FDC-B9AA-D0735A08B8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20.wmf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9.png"/><Relationship Id="rId7" Type="http://schemas.openxmlformats.org/officeDocument/2006/relationships/image" Target="../media/image11.wm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9.wmf"/><Relationship Id="rId3" Type="http://schemas.openxmlformats.org/officeDocument/2006/relationships/image" Target="../media/image14.gi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0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7662E-059A-4EC3-8529-113827EF55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554162"/>
          </a:xfrm>
        </p:spPr>
        <p:txBody>
          <a:bodyPr/>
          <a:lstStyle/>
          <a:p>
            <a:pPr marL="0" indent="0">
              <a:buNone/>
            </a:pPr>
            <a:r>
              <a:rPr lang="en-US" sz="3200"/>
              <a:t>NỘI DUNG GHI BÀI</a:t>
            </a:r>
            <a:br>
              <a:rPr lang="en-US" sz="3200"/>
            </a:br>
            <a:r>
              <a:rPr lang="en-US" sz="3200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Lithos" pitchFamily="2" charset="0"/>
              </a:rPr>
              <a:t>Chöông I : </a:t>
            </a:r>
            <a:r>
              <a:rPr lang="en-US" sz="3200" b="1" kern="10">
                <a:solidFill>
                  <a:srgbClr val="0000CC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ahoma"/>
                <a:ea typeface="Tahoma"/>
                <a:cs typeface="Tahoma"/>
              </a:rPr>
              <a:t>SỐ TỰ NHIÊN</a:t>
            </a:r>
            <a:br>
              <a:rPr lang="en-US" sz="3200" b="1" kern="10">
                <a:solidFill>
                  <a:srgbClr val="FF3399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ahoma"/>
                <a:ea typeface="Tahoma"/>
                <a:cs typeface="Tahoma"/>
              </a:rPr>
            </a:br>
            <a:r>
              <a:rPr lang="en-US" sz="3200" b="1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Tập hợp. Phần tử của tập hợp.</a:t>
            </a:r>
            <a:br>
              <a:rPr lang="en-US" sz="3200" b="1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vi-VN" sz="32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7D29F3-7624-4762-97C5-920023DE38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76400"/>
            <a:ext cx="4114800" cy="5181600"/>
          </a:xfrm>
        </p:spPr>
        <p:txBody>
          <a:bodyPr/>
          <a:lstStyle/>
          <a:p>
            <a:pPr marL="514350" indent="-514350" algn="just">
              <a:buAutoNum type="arabicParenR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Làm quen với tập hợp.</a:t>
            </a:r>
          </a:p>
          <a:p>
            <a:pPr marL="0" indent="0" algn="just">
              <a:buNone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 Các đồ vật trên bàn tạo thành một tập hợp. Mỗi đồ vật trên bàn được gọi là một phần tử.</a:t>
            </a:r>
          </a:p>
          <a:p>
            <a:pPr marL="0" indent="0" algn="just">
              <a:buNone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) Các kí hiệu.</a:t>
            </a:r>
          </a:p>
          <a:p>
            <a:pPr marL="0" indent="0" algn="just">
              <a:buNone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 Người ta dung các chữ cái in hoa A, B, C ... để kí hiệu tập hợp, các chữ cái in thường a, b, c … để kí hiệu phần tử của tập hợp.      Vd:  A = {1; 2; 3; 4; 5}</a:t>
            </a:r>
          </a:p>
          <a:p>
            <a:pPr marL="0" indent="0" algn="just">
              <a:buNone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M = {t, o, a, n}</a:t>
            </a:r>
          </a:p>
          <a:p>
            <a:pPr marL="0" indent="0" algn="just">
              <a:buNone/>
            </a:pPr>
            <a:endParaRPr lang="en-US" b="1" i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b="1" i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3200" b="1" i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3200" b="1">
              <a:solidFill>
                <a:srgbClr val="66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Lithos" pitchFamily="2" charset="0"/>
            </a:endParaRPr>
          </a:p>
          <a:p>
            <a:pPr marL="0" indent="0" algn="just">
              <a:buNone/>
            </a:pPr>
            <a:endParaRPr lang="vi-VN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9164780E-BCA2-45C4-ACD6-D0F36AA7F90E}"/>
              </a:ext>
            </a:extLst>
          </p:cNvPr>
          <p:cNvSpPr txBox="1">
            <a:spLocks/>
          </p:cNvSpPr>
          <p:nvPr/>
        </p:nvSpPr>
        <p:spPr bwMode="auto">
          <a:xfrm>
            <a:off x="4724400" y="1676400"/>
            <a:ext cx="4114800" cy="444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3) Cách cho tập hợp.</a:t>
            </a:r>
          </a:p>
          <a:p>
            <a:pPr algn="just">
              <a:buFontTx/>
              <a:buChar char="-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ó hai cách cho một tập hợp:</a:t>
            </a:r>
          </a:p>
          <a:p>
            <a:pPr marL="514350" indent="-514350" algn="just">
              <a:buAutoNum type="alphaLcParenR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Liệt kê các phần tử của tập hợp.</a:t>
            </a:r>
          </a:p>
          <a:p>
            <a:pPr marL="0" indent="0" algn="just">
              <a:buNone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d: A = {1; 2; 3; 4; 5}</a:t>
            </a:r>
          </a:p>
          <a:p>
            <a:pPr marL="0" indent="0" algn="just">
              <a:buNone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Chỉ ra tính chất đặc trưng cho các phần tử của tập hợp.</a:t>
            </a:r>
          </a:p>
          <a:p>
            <a:pPr marL="0" indent="0" algn="just">
              <a:buNone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d: A =  </a:t>
            </a:r>
          </a:p>
          <a:p>
            <a:pPr marL="0" indent="0" algn="just">
              <a:buFont typeface="Arial" charset="0"/>
              <a:buNone/>
            </a:pPr>
            <a:endParaRPr lang="en-US" b="1" i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charset="0"/>
              <a:buNone/>
            </a:pPr>
            <a:endParaRPr lang="en-US" b="1" i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charset="0"/>
              <a:buNone/>
            </a:pPr>
            <a:endParaRPr lang="en-US" b="1" i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charset="0"/>
              <a:buNone/>
            </a:pPr>
            <a:endParaRPr lang="en-US" b="1">
              <a:solidFill>
                <a:srgbClr val="66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Lithos" pitchFamily="2" charset="0"/>
            </a:endParaRPr>
          </a:p>
          <a:p>
            <a:pPr marL="0" indent="0" algn="just">
              <a:buFont typeface="Arial" charset="0"/>
              <a:buNone/>
            </a:pPr>
            <a:endParaRPr lang="vi-VN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2D6B9D3-330B-4C84-9F8C-87458C4FC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104884"/>
              </p:ext>
            </p:extLst>
          </p:nvPr>
        </p:nvGraphicFramePr>
        <p:xfrm>
          <a:off x="5867400" y="4654551"/>
          <a:ext cx="2057400" cy="37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53800" progId="Equation.DSMT4">
                  <p:embed/>
                </p:oleObj>
              </mc:Choice>
              <mc:Fallback>
                <p:oleObj name="Equation" r:id="rId2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67400" y="4654551"/>
                        <a:ext cx="2057400" cy="374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9334E0B-F501-454B-A82F-7C2BB0A1B76D}"/>
              </a:ext>
            </a:extLst>
          </p:cNvPr>
          <p:cNvCxnSpPr>
            <a:cxnSpLocks/>
          </p:cNvCxnSpPr>
          <p:nvPr/>
        </p:nvCxnSpPr>
        <p:spPr>
          <a:xfrm>
            <a:off x="4648200" y="1676400"/>
            <a:ext cx="0" cy="490696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850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4681538" y="5170488"/>
            <a:ext cx="1668462" cy="484187"/>
            <a:chOff x="4680744" y="5170998"/>
            <a:chExt cx="1669652" cy="482921"/>
          </a:xfrm>
        </p:grpSpPr>
        <p:sp>
          <p:nvSpPr>
            <p:cNvPr id="10276" name="TextBox 4"/>
            <p:cNvSpPr txBox="1">
              <a:spLocks noChangeArrowheads="1"/>
            </p:cNvSpPr>
            <p:nvPr/>
          </p:nvSpPr>
          <p:spPr bwMode="auto">
            <a:xfrm>
              <a:off x="4680744" y="5192254"/>
              <a:ext cx="711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16</a:t>
              </a:r>
              <a:endParaRPr 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0277" name="Group 12"/>
            <p:cNvGrpSpPr>
              <a:grpSpLocks/>
            </p:cNvGrpSpPr>
            <p:nvPr/>
          </p:nvGrpSpPr>
          <p:grpSpPr bwMode="auto">
            <a:xfrm>
              <a:off x="5149453" y="5170998"/>
              <a:ext cx="1200943" cy="463711"/>
              <a:chOff x="5149453" y="5170998"/>
              <a:chExt cx="1200943" cy="463711"/>
            </a:xfrm>
          </p:grpSpPr>
          <p:sp>
            <p:nvSpPr>
              <p:cNvPr id="10278" name="TextBox 4"/>
              <p:cNvSpPr txBox="1">
                <a:spLocks noChangeArrowheads="1"/>
              </p:cNvSpPr>
              <p:nvPr/>
            </p:nvSpPr>
            <p:spPr bwMode="auto">
              <a:xfrm>
                <a:off x="5149453" y="5173044"/>
                <a:ext cx="484981" cy="461665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sz="24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279" name="TextBox 4"/>
              <p:cNvSpPr txBox="1">
                <a:spLocks noChangeArrowheads="1"/>
              </p:cNvSpPr>
              <p:nvPr/>
            </p:nvSpPr>
            <p:spPr bwMode="auto">
              <a:xfrm>
                <a:off x="5639196" y="5170998"/>
                <a:ext cx="7112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400" b="1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sz="24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1206500" y="5176838"/>
            <a:ext cx="1822450" cy="461962"/>
            <a:chOff x="1206500" y="5177322"/>
            <a:chExt cx="1823243" cy="461665"/>
          </a:xfrm>
        </p:grpSpPr>
        <p:sp>
          <p:nvSpPr>
            <p:cNvPr id="10273" name="TextBox 4"/>
            <p:cNvSpPr txBox="1">
              <a:spLocks noChangeArrowheads="1"/>
            </p:cNvSpPr>
            <p:nvPr/>
          </p:nvSpPr>
          <p:spPr bwMode="auto">
            <a:xfrm>
              <a:off x="1206500" y="5177322"/>
              <a:ext cx="711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10</a:t>
              </a:r>
              <a:endParaRPr 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74" name="TextBox 4"/>
            <p:cNvSpPr txBox="1">
              <a:spLocks noChangeArrowheads="1"/>
            </p:cNvSpPr>
            <p:nvPr/>
          </p:nvSpPr>
          <p:spPr bwMode="auto">
            <a:xfrm>
              <a:off x="2318543" y="5177322"/>
              <a:ext cx="711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75" name="TextBox 4"/>
            <p:cNvSpPr txBox="1">
              <a:spLocks noChangeArrowheads="1"/>
            </p:cNvSpPr>
            <p:nvPr/>
          </p:nvSpPr>
          <p:spPr bwMode="auto">
            <a:xfrm>
              <a:off x="1833562" y="5177322"/>
              <a:ext cx="484981" cy="46166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244" name="TextBox 4"/>
          <p:cNvSpPr txBox="1">
            <a:spLocks noChangeArrowheads="1"/>
          </p:cNvSpPr>
          <p:nvPr/>
        </p:nvSpPr>
        <p:spPr bwMode="auto">
          <a:xfrm>
            <a:off x="25400" y="544513"/>
            <a:ext cx="45862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Cách cho tập hợp</a:t>
            </a:r>
          </a:p>
        </p:txBody>
      </p:sp>
      <p:pic>
        <p:nvPicPr>
          <p:cNvPr id="1024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TẬP HỢP. PHẦN TỬ CỦA TẬP HỢP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228600" y="1133475"/>
            <a:ext cx="8904288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rư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254000" y="2438400"/>
            <a:ext cx="8661400" cy="830263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Cho tập hợp E gồm các số tự nhiên vừa lớn hơn 7, vừa không vượt quá 15.</a:t>
            </a:r>
            <a:endParaRPr lang="en-US" sz="2400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228600" y="3268663"/>
            <a:ext cx="4648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a) Viết tập hợp E theo hai cách.</a:t>
            </a:r>
            <a:endParaRPr lang="en-US" sz="2400" b="1" i="1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2530475" y="3729038"/>
            <a:ext cx="66024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Cách 1: E = {8;9;10;11;12;13;14;15}</a:t>
            </a:r>
            <a:endParaRPr lang="en-US" sz="2400" b="1" i="1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8" name="TextBox 4"/>
          <p:cNvSpPr txBox="1">
            <a:spLocks noChangeArrowheads="1"/>
          </p:cNvSpPr>
          <p:nvPr/>
        </p:nvSpPr>
        <p:spPr bwMode="auto">
          <a:xfrm>
            <a:off x="2493963" y="4156075"/>
            <a:ext cx="66024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Cách 2: E = {x/x là số tự nhiên, 7 &lt; x ≤ 15}</a:t>
            </a:r>
            <a:endParaRPr lang="en-US" sz="2400" b="1" i="1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241300" y="4576763"/>
            <a:ext cx="7874000" cy="831850"/>
            <a:chOff x="279400" y="4648200"/>
            <a:chExt cx="7874000" cy="830997"/>
          </a:xfrm>
        </p:grpSpPr>
        <p:sp>
          <p:nvSpPr>
            <p:cNvPr id="10270" name="TextBox 4"/>
            <p:cNvSpPr txBox="1">
              <a:spLocks noChangeArrowheads="1"/>
            </p:cNvSpPr>
            <p:nvPr/>
          </p:nvSpPr>
          <p:spPr bwMode="auto">
            <a:xfrm>
              <a:off x="279400" y="4648200"/>
              <a:ext cx="78740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b) Điền kí hiệu      hay     vào ô trống.</a:t>
              </a:r>
              <a:endParaRPr lang="en-US" sz="2400" b="1" i="1"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/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10271" name="Object 6"/>
            <p:cNvGraphicFramePr>
              <a:graphicFrameLocks noChangeAspect="1"/>
            </p:cNvGraphicFramePr>
            <p:nvPr/>
          </p:nvGraphicFramePr>
          <p:xfrm>
            <a:off x="2362200" y="4741436"/>
            <a:ext cx="322263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5" imgH="126725" progId="Equation.DSMT4">
                    <p:embed/>
                  </p:oleObj>
                </mc:Choice>
                <mc:Fallback>
                  <p:oleObj name="Equation" r:id="rId3" imgW="126725" imgH="1267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4741436"/>
                          <a:ext cx="322263" cy="322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2" name="Object 7"/>
            <p:cNvGraphicFramePr>
              <a:graphicFrameLocks noChangeAspect="1"/>
            </p:cNvGraphicFramePr>
            <p:nvPr/>
          </p:nvGraphicFramePr>
          <p:xfrm>
            <a:off x="3276600" y="4676348"/>
            <a:ext cx="322262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152202" progId="Equation.DSMT4">
                    <p:embed/>
                  </p:oleObj>
                </mc:Choice>
                <mc:Fallback>
                  <p:oleObj name="Equation" r:id="rId5" imgW="126835" imgH="15220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4676348"/>
                          <a:ext cx="322262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232400" y="5229225"/>
          <a:ext cx="3222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52202" progId="Equation.DSMT4">
                  <p:embed/>
                </p:oleObj>
              </mc:Choice>
              <mc:Fallback>
                <p:oleObj name="Equation" r:id="rId7" imgW="126835" imgH="1522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5229225"/>
                        <a:ext cx="3222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17700" y="5283200"/>
          <a:ext cx="3222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5" imgH="126725" progId="Equation.DSMT4">
                  <p:embed/>
                </p:oleObj>
              </mc:Choice>
              <mc:Fallback>
                <p:oleObj name="Equation" r:id="rId8" imgW="126725" imgH="12672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283200"/>
                        <a:ext cx="32226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1122363" y="6018213"/>
            <a:ext cx="1906587" cy="463550"/>
            <a:chOff x="1122362" y="6017754"/>
            <a:chExt cx="1907381" cy="463711"/>
          </a:xfrm>
        </p:grpSpPr>
        <p:sp>
          <p:nvSpPr>
            <p:cNvPr id="10266" name="TextBox 4"/>
            <p:cNvSpPr txBox="1">
              <a:spLocks noChangeArrowheads="1"/>
            </p:cNvSpPr>
            <p:nvPr/>
          </p:nvSpPr>
          <p:spPr bwMode="auto">
            <a:xfrm>
              <a:off x="1122362" y="6019800"/>
              <a:ext cx="711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15</a:t>
              </a:r>
              <a:endParaRPr 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0267" name="Group 39"/>
            <p:cNvGrpSpPr>
              <a:grpSpLocks/>
            </p:cNvGrpSpPr>
            <p:nvPr/>
          </p:nvGrpSpPr>
          <p:grpSpPr bwMode="auto">
            <a:xfrm>
              <a:off x="1828800" y="6017754"/>
              <a:ext cx="1200943" cy="463711"/>
              <a:chOff x="5149453" y="5170998"/>
              <a:chExt cx="1200943" cy="463711"/>
            </a:xfrm>
          </p:grpSpPr>
          <p:sp>
            <p:nvSpPr>
              <p:cNvPr id="10268" name="TextBox 4"/>
              <p:cNvSpPr txBox="1">
                <a:spLocks noChangeArrowheads="1"/>
              </p:cNvSpPr>
              <p:nvPr/>
            </p:nvSpPr>
            <p:spPr bwMode="auto">
              <a:xfrm>
                <a:off x="5149453" y="5173044"/>
                <a:ext cx="484981" cy="461665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sz="24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269" name="TextBox 4"/>
              <p:cNvSpPr txBox="1">
                <a:spLocks noChangeArrowheads="1"/>
              </p:cNvSpPr>
              <p:nvPr/>
            </p:nvSpPr>
            <p:spPr bwMode="auto">
              <a:xfrm>
                <a:off x="5639196" y="5170998"/>
                <a:ext cx="7112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400" b="1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sz="24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4710113" y="5989638"/>
            <a:ext cx="1843087" cy="511175"/>
            <a:chOff x="4508895" y="5989952"/>
            <a:chExt cx="1843087" cy="510909"/>
          </a:xfrm>
        </p:grpSpPr>
        <p:sp>
          <p:nvSpPr>
            <p:cNvPr id="10262" name="TextBox 4"/>
            <p:cNvSpPr txBox="1">
              <a:spLocks noChangeArrowheads="1"/>
            </p:cNvSpPr>
            <p:nvPr/>
          </p:nvSpPr>
          <p:spPr bwMode="auto">
            <a:xfrm>
              <a:off x="4508895" y="6039196"/>
              <a:ext cx="711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20</a:t>
              </a:r>
              <a:endParaRPr 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0263" name="Group 46"/>
            <p:cNvGrpSpPr>
              <a:grpSpLocks/>
            </p:cNvGrpSpPr>
            <p:nvPr/>
          </p:nvGrpSpPr>
          <p:grpSpPr bwMode="auto">
            <a:xfrm>
              <a:off x="5151039" y="5989952"/>
              <a:ext cx="1200943" cy="463711"/>
              <a:chOff x="5149453" y="5170998"/>
              <a:chExt cx="1200943" cy="463711"/>
            </a:xfrm>
          </p:grpSpPr>
          <p:sp>
            <p:nvSpPr>
              <p:cNvPr id="10264" name="TextBox 4"/>
              <p:cNvSpPr txBox="1">
                <a:spLocks noChangeArrowheads="1"/>
              </p:cNvSpPr>
              <p:nvPr/>
            </p:nvSpPr>
            <p:spPr bwMode="auto">
              <a:xfrm>
                <a:off x="5149453" y="5173044"/>
                <a:ext cx="484981" cy="461665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sz="24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265" name="TextBox 4"/>
              <p:cNvSpPr txBox="1">
                <a:spLocks noChangeArrowheads="1"/>
              </p:cNvSpPr>
              <p:nvPr/>
            </p:nvSpPr>
            <p:spPr bwMode="auto">
              <a:xfrm>
                <a:off x="5639196" y="5170998"/>
                <a:ext cx="7112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400" b="1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sz="24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909763" y="6088063"/>
          <a:ext cx="32226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5" imgH="126725" progId="Equation.DSMT4">
                  <p:embed/>
                </p:oleObj>
              </mc:Choice>
              <mc:Fallback>
                <p:oleObj name="Equation" r:id="rId10" imgW="126725" imgH="126725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6088063"/>
                        <a:ext cx="322262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5468938" y="6018213"/>
          <a:ext cx="3222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835" imgH="152202" progId="Equation.DSMT4">
                  <p:embed/>
                </p:oleObj>
              </mc:Choice>
              <mc:Fallback>
                <p:oleObj name="Equation" r:id="rId11" imgW="126835" imgH="152202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6018213"/>
                        <a:ext cx="3222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1" grpId="0" animBg="1"/>
      <p:bldP spid="22" grpId="0"/>
      <p:bldP spid="27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3200400" y="533400"/>
            <a:ext cx="4586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</a:p>
        </p:txBody>
      </p:sp>
      <p:pic>
        <p:nvPicPr>
          <p:cNvPr id="1126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TẬP HỢP. PHẦN TỬ CỦA TẬP HỢP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203200" y="990600"/>
            <a:ext cx="89042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Dưới đây là quảng cáo khuyến mãi cuối tuần của siêu thị “Bách hóa xanh”</a:t>
            </a:r>
            <a:endParaRPr lang="en-US" sz="2400" b="1" i="1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9700" y="1828800"/>
            <a:ext cx="8864600" cy="3124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TextBox 4"/>
          <p:cNvSpPr txBox="1">
            <a:spLocks noChangeArrowheads="1"/>
          </p:cNvSpPr>
          <p:nvPr/>
        </p:nvSpPr>
        <p:spPr bwMode="auto">
          <a:xfrm>
            <a:off x="203200" y="4953000"/>
            <a:ext cx="89042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i="1">
                <a:latin typeface="Times New Roman" pitchFamily="18" charset="0"/>
                <a:cs typeface="Times New Roman" pitchFamily="18" charset="0"/>
              </a:rPr>
              <a:t>Hãy viết tập hợp A các sản phẩm được giảm giá trên 12 000 đồng mỗi ki-lô-gam.</a:t>
            </a:r>
          </a:p>
          <a:p>
            <a:pPr eaLnBrk="1" hangingPunct="1"/>
            <a:r>
              <a:rPr lang="en-US" sz="2400" b="1" i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4" name="TextBox 4"/>
          <p:cNvSpPr txBox="1">
            <a:spLocks noChangeArrowheads="1"/>
          </p:cNvSpPr>
          <p:nvPr/>
        </p:nvSpPr>
        <p:spPr bwMode="auto">
          <a:xfrm>
            <a:off x="2743200" y="5707063"/>
            <a:ext cx="5867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= {xoài tượng; cá chép; gà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1" grpId="0"/>
      <p:bldP spid="43" grpId="0"/>
      <p:bldP spid="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TẬP HỢP. PHẦN TỬ CỦA TẬP HỢP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79388" y="714375"/>
            <a:ext cx="8763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hợp A được minh họa bằng sơ đồ Venn</a:t>
            </a:r>
            <a:endParaRPr lang="en-US" sz="36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311400" y="1527175"/>
            <a:ext cx="3517900" cy="2981325"/>
            <a:chOff x="4940300" y="1590764"/>
            <a:chExt cx="3517900" cy="2981236"/>
          </a:xfrm>
        </p:grpSpPr>
        <p:sp>
          <p:nvSpPr>
            <p:cNvPr id="2" name="Oval 1"/>
            <p:cNvSpPr/>
            <p:nvPr/>
          </p:nvSpPr>
          <p:spPr>
            <a:xfrm>
              <a:off x="5562600" y="2190821"/>
              <a:ext cx="2895600" cy="2381179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grpSp>
          <p:nvGrpSpPr>
            <p:cNvPr id="12299" name="Group 5"/>
            <p:cNvGrpSpPr>
              <a:grpSpLocks/>
            </p:cNvGrpSpPr>
            <p:nvPr/>
          </p:nvGrpSpPr>
          <p:grpSpPr bwMode="auto">
            <a:xfrm>
              <a:off x="4940300" y="1590764"/>
              <a:ext cx="3467100" cy="2806363"/>
              <a:chOff x="4940300" y="1590764"/>
              <a:chExt cx="3467100" cy="2806363"/>
            </a:xfrm>
          </p:grpSpPr>
          <p:sp>
            <p:nvSpPr>
              <p:cNvPr id="12301" name="TextBox 4"/>
              <p:cNvSpPr txBox="1">
                <a:spLocks noChangeArrowheads="1"/>
              </p:cNvSpPr>
              <p:nvPr/>
            </p:nvSpPr>
            <p:spPr bwMode="auto">
              <a:xfrm>
                <a:off x="6032500" y="2057400"/>
                <a:ext cx="1066800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60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6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2302" name="TextBox 4"/>
              <p:cNvSpPr txBox="1">
                <a:spLocks noChangeArrowheads="1"/>
              </p:cNvSpPr>
              <p:nvPr/>
            </p:nvSpPr>
            <p:spPr bwMode="auto">
              <a:xfrm>
                <a:off x="7023100" y="2175659"/>
                <a:ext cx="1066800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60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6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>
                    <a:latin typeface="Times New Roman" pitchFamily="18" charset="0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12303" name="TextBox 4"/>
              <p:cNvSpPr txBox="1">
                <a:spLocks noChangeArrowheads="1"/>
              </p:cNvSpPr>
              <p:nvPr/>
            </p:nvSpPr>
            <p:spPr bwMode="auto">
              <a:xfrm>
                <a:off x="7340600" y="3051094"/>
                <a:ext cx="1066800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60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6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>
                    <a:latin typeface="Times New Roman" pitchFamily="18" charset="0"/>
                    <a:cs typeface="Times New Roman" pitchFamily="18" charset="0"/>
                  </a:rPr>
                  <a:t>5</a:t>
                </a:r>
              </a:p>
            </p:txBody>
          </p:sp>
          <p:sp>
            <p:nvSpPr>
              <p:cNvPr id="12304" name="TextBox 4"/>
              <p:cNvSpPr txBox="1">
                <a:spLocks noChangeArrowheads="1"/>
              </p:cNvSpPr>
              <p:nvPr/>
            </p:nvSpPr>
            <p:spPr bwMode="auto">
              <a:xfrm>
                <a:off x="6235700" y="3381464"/>
                <a:ext cx="1066800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60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6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2305" name="TextBox 4"/>
              <p:cNvSpPr txBox="1">
                <a:spLocks noChangeArrowheads="1"/>
              </p:cNvSpPr>
              <p:nvPr/>
            </p:nvSpPr>
            <p:spPr bwMode="auto">
              <a:xfrm>
                <a:off x="6324600" y="2565231"/>
                <a:ext cx="1066800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60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6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2306" name="TextBox 4"/>
              <p:cNvSpPr txBox="1">
                <a:spLocks noChangeArrowheads="1"/>
              </p:cNvSpPr>
              <p:nvPr/>
            </p:nvSpPr>
            <p:spPr bwMode="auto">
              <a:xfrm>
                <a:off x="4940300" y="1590764"/>
                <a:ext cx="106680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3600" b="1"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257800" y="2057475"/>
              <a:ext cx="609600" cy="50798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844800" y="4953000"/>
            <a:ext cx="36306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>
                <a:latin typeface="Times New Roman" pitchFamily="18" charset="0"/>
                <a:cs typeface="Times New Roman" pitchFamily="18" charset="0"/>
              </a:rPr>
              <a:t>A = {1;2;3;4;5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TextBox 3"/>
          <p:cNvSpPr txBox="1">
            <a:spLocks noChangeArrowheads="1"/>
          </p:cNvSpPr>
          <p:nvPr/>
        </p:nvSpPr>
        <p:spPr bwMode="auto">
          <a:xfrm>
            <a:off x="3022600" y="93663"/>
            <a:ext cx="2717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457200" y="838200"/>
            <a:ext cx="70850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: Cho tập hợp E = {2;3;4;5;6}</a:t>
            </a:r>
          </a:p>
        </p:txBody>
      </p: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228600" y="1608138"/>
            <a:ext cx="88677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a) Tập hợp E gồm các phần tử có tính chất đặc trưng gì?</a:t>
            </a:r>
          </a:p>
        </p:txBody>
      </p:sp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288925" y="2409825"/>
            <a:ext cx="8867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b) Thêm 2 vào E ta được tập hợp mới nào?</a:t>
            </a:r>
          </a:p>
        </p:txBody>
      </p: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301625" y="3048000"/>
            <a:ext cx="88677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c) Tìm số tự nhiên bé nhất khác 0 không thuộc E, viết kí hiệu?</a:t>
            </a:r>
          </a:p>
        </p:txBody>
      </p:sp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301625" y="4343400"/>
            <a:ext cx="822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d) Tìm một cách viết khác để biểu diễn tập hợp 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20" grpId="0"/>
      <p:bldP spid="21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276225" y="2409825"/>
            <a:ext cx="8867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Thêm 2 vào E ta được tập hợp mới là E.</a:t>
            </a:r>
          </a:p>
        </p:txBody>
      </p:sp>
      <p:pic>
        <p:nvPicPr>
          <p:cNvPr id="14339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TextBox 3"/>
          <p:cNvSpPr txBox="1">
            <a:spLocks noChangeArrowheads="1"/>
          </p:cNvSpPr>
          <p:nvPr/>
        </p:nvSpPr>
        <p:spPr bwMode="auto">
          <a:xfrm>
            <a:off x="3022600" y="93663"/>
            <a:ext cx="2717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457200" y="838200"/>
            <a:ext cx="70850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Cho tập hợp E = {2;3;4;5;6}</a:t>
            </a:r>
          </a:p>
        </p:txBody>
      </p: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228600" y="1608138"/>
            <a:ext cx="88677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a) Tập hợp E gồm các phần tử có tính chất đặc trưng gì?</a:t>
            </a:r>
          </a:p>
        </p:txBody>
      </p:sp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288925" y="2409825"/>
            <a:ext cx="8867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b) Thêm 2 vào E ta được tập hợp mới nào?</a:t>
            </a:r>
          </a:p>
        </p:txBody>
      </p: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301625" y="3048000"/>
            <a:ext cx="88677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c) Tìm số tự nhiên bé nhất khác 0 không thuộc E, viết kí hiệu?</a:t>
            </a:r>
          </a:p>
        </p:txBody>
      </p:sp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301625" y="4343400"/>
            <a:ext cx="822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d) Tìm một cách viết khác để biểu diễn tập hợp E?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228600" y="1608138"/>
            <a:ext cx="88677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E là tập hợp các số tự nhiên lớn hơn 1 và nhỏ hơn 7.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38113" y="3167063"/>
            <a:ext cx="8867775" cy="523875"/>
            <a:chOff x="288925" y="4879975"/>
            <a:chExt cx="8867775" cy="523220"/>
          </a:xfrm>
        </p:grpSpPr>
        <p:sp>
          <p:nvSpPr>
            <p:cNvPr id="14352" name="TextBox 4"/>
            <p:cNvSpPr txBox="1">
              <a:spLocks noChangeArrowheads="1"/>
            </p:cNvSpPr>
            <p:nvPr/>
          </p:nvSpPr>
          <p:spPr bwMode="auto">
            <a:xfrm>
              <a:off x="288925" y="4879975"/>
              <a:ext cx="88677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) Số tự nhiên bé nhất khác 0 không thuộc E là 1: 1   E</a:t>
              </a:r>
            </a:p>
          </p:txBody>
        </p:sp>
        <p:graphicFrame>
          <p:nvGraphicFramePr>
            <p:cNvPr id="14353" name="Object 1"/>
            <p:cNvGraphicFramePr>
              <a:graphicFrameLocks noChangeAspect="1"/>
            </p:cNvGraphicFramePr>
            <p:nvPr/>
          </p:nvGraphicFramePr>
          <p:xfrm>
            <a:off x="8059737" y="4932640"/>
            <a:ext cx="322263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835" imgH="152202" progId="Equation.DSMT4">
                    <p:embed/>
                  </p:oleObj>
                </mc:Choice>
                <mc:Fallback>
                  <p:oleObj name="Equation" r:id="rId3" imgW="126835" imgH="152202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9737" y="4932640"/>
                          <a:ext cx="322263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288925" y="4343400"/>
            <a:ext cx="822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) E = {x/x là số tự nhiên,  1 &lt; x &lt; 7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1" grpId="0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12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TextBox 3"/>
          <p:cNvSpPr txBox="1">
            <a:spLocks noChangeArrowheads="1"/>
          </p:cNvSpPr>
          <p:nvPr/>
        </p:nvSpPr>
        <p:spPr bwMode="auto">
          <a:xfrm>
            <a:off x="3022600" y="93663"/>
            <a:ext cx="2717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457200" y="838200"/>
            <a:ext cx="8382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3: Cho biểu đồ Venn của tập hợp A như hình vẽ</a:t>
            </a:r>
          </a:p>
        </p:txBody>
      </p: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327025" y="4322763"/>
            <a:ext cx="87693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a) Hãy viết tập hơp A bằng cách liệt kê các phần tử.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457200" y="4322763"/>
            <a:ext cx="37369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A = {4;9;25;36}</a:t>
            </a:r>
          </a:p>
        </p:txBody>
      </p: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5487988" y="1346200"/>
            <a:ext cx="3517900" cy="2981325"/>
            <a:chOff x="4940300" y="1590764"/>
            <a:chExt cx="3517900" cy="2981236"/>
          </a:xfrm>
        </p:grpSpPr>
        <p:sp>
          <p:nvSpPr>
            <p:cNvPr id="23" name="Oval 22"/>
            <p:cNvSpPr/>
            <p:nvPr/>
          </p:nvSpPr>
          <p:spPr>
            <a:xfrm>
              <a:off x="5562600" y="2190821"/>
              <a:ext cx="2895600" cy="2381179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grpSp>
          <p:nvGrpSpPr>
            <p:cNvPr id="15374" name="Group 5"/>
            <p:cNvGrpSpPr>
              <a:grpSpLocks/>
            </p:cNvGrpSpPr>
            <p:nvPr/>
          </p:nvGrpSpPr>
          <p:grpSpPr bwMode="auto">
            <a:xfrm>
              <a:off x="4940300" y="1590764"/>
              <a:ext cx="3467100" cy="2806363"/>
              <a:chOff x="4940300" y="1590764"/>
              <a:chExt cx="3467100" cy="2806363"/>
            </a:xfrm>
          </p:grpSpPr>
          <p:sp>
            <p:nvSpPr>
              <p:cNvPr id="15376" name="TextBox 4"/>
              <p:cNvSpPr txBox="1">
                <a:spLocks noChangeArrowheads="1"/>
              </p:cNvSpPr>
              <p:nvPr/>
            </p:nvSpPr>
            <p:spPr bwMode="auto">
              <a:xfrm>
                <a:off x="7023100" y="2175659"/>
                <a:ext cx="1066800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60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6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>
                    <a:latin typeface="Times New Roman" pitchFamily="18" charset="0"/>
                    <a:cs typeface="Times New Roman" pitchFamily="18" charset="0"/>
                  </a:rPr>
                  <a:t>36</a:t>
                </a:r>
              </a:p>
            </p:txBody>
          </p:sp>
          <p:sp>
            <p:nvSpPr>
              <p:cNvPr id="15377" name="TextBox 4"/>
              <p:cNvSpPr txBox="1">
                <a:spLocks noChangeArrowheads="1"/>
              </p:cNvSpPr>
              <p:nvPr/>
            </p:nvSpPr>
            <p:spPr bwMode="auto">
              <a:xfrm>
                <a:off x="7340600" y="3051094"/>
                <a:ext cx="1066800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60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600" b="1">
                    <a:latin typeface="Times New Roman" pitchFamily="18" charset="0"/>
                    <a:cs typeface="Times New Roman" pitchFamily="18" charset="0"/>
                  </a:rPr>
                  <a:t> 2</a:t>
                </a:r>
                <a:r>
                  <a:rPr lang="en-US" sz="3200" b="1">
                    <a:latin typeface="Times New Roman" pitchFamily="18" charset="0"/>
                    <a:cs typeface="Times New Roman" pitchFamily="18" charset="0"/>
                  </a:rPr>
                  <a:t>5</a:t>
                </a:r>
              </a:p>
            </p:txBody>
          </p:sp>
          <p:sp>
            <p:nvSpPr>
              <p:cNvPr id="15378" name="TextBox 4"/>
              <p:cNvSpPr txBox="1">
                <a:spLocks noChangeArrowheads="1"/>
              </p:cNvSpPr>
              <p:nvPr/>
            </p:nvSpPr>
            <p:spPr bwMode="auto">
              <a:xfrm>
                <a:off x="6235700" y="3381464"/>
                <a:ext cx="1066800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60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6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5379" name="TextBox 4"/>
              <p:cNvSpPr txBox="1">
                <a:spLocks noChangeArrowheads="1"/>
              </p:cNvSpPr>
              <p:nvPr/>
            </p:nvSpPr>
            <p:spPr bwMode="auto">
              <a:xfrm>
                <a:off x="6324600" y="2565231"/>
                <a:ext cx="1066800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60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6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>
                    <a:latin typeface="Times New Roman" pitchFamily="18" charset="0"/>
                    <a:cs typeface="Times New Roman" pitchFamily="18" charset="0"/>
                  </a:rPr>
                  <a:t>9</a:t>
                </a:r>
              </a:p>
            </p:txBody>
          </p:sp>
          <p:sp>
            <p:nvSpPr>
              <p:cNvPr id="15380" name="TextBox 4"/>
              <p:cNvSpPr txBox="1">
                <a:spLocks noChangeArrowheads="1"/>
              </p:cNvSpPr>
              <p:nvPr/>
            </p:nvSpPr>
            <p:spPr bwMode="auto">
              <a:xfrm>
                <a:off x="4940300" y="1590764"/>
                <a:ext cx="106680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3600" b="1"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</p:grpSp>
        <p:cxnSp>
          <p:nvCxnSpPr>
            <p:cNvPr id="25" name="Straight Connector 24"/>
            <p:cNvCxnSpPr/>
            <p:nvPr/>
          </p:nvCxnSpPr>
          <p:spPr>
            <a:xfrm>
              <a:off x="5257800" y="2057475"/>
              <a:ext cx="609600" cy="50798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4"/>
          <p:cNvSpPr txBox="1">
            <a:spLocks noChangeArrowheads="1"/>
          </p:cNvSpPr>
          <p:nvPr/>
        </p:nvSpPr>
        <p:spPr bwMode="auto">
          <a:xfrm>
            <a:off x="301625" y="5199063"/>
            <a:ext cx="88677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b) Nêu tính chất đặc trưng cho tập hợp A.</a:t>
            </a: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354013" y="5141913"/>
            <a:ext cx="84851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Các phần tử của A đều là tích của hai số tự nhiên bằng nhau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19" grpId="1"/>
      <p:bldP spid="12" grpId="0"/>
      <p:bldP spid="32" grpId="0"/>
      <p:bldP spid="32" grpId="1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798309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TextBox 3"/>
          <p:cNvSpPr txBox="1">
            <a:spLocks noChangeArrowheads="1"/>
          </p:cNvSpPr>
          <p:nvPr/>
        </p:nvSpPr>
        <p:spPr bwMode="auto">
          <a:xfrm>
            <a:off x="1495426" y="143570"/>
            <a:ext cx="5819774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132C3E8-8095-4C3D-8783-121014AD2132}"/>
              </a:ext>
            </a:extLst>
          </p:cNvPr>
          <p:cNvSpPr txBox="1"/>
          <p:nvPr/>
        </p:nvSpPr>
        <p:spPr>
          <a:xfrm>
            <a:off x="1563688" y="2210384"/>
            <a:ext cx="66421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Ôn lại cách kí hiệu tập hơp, phần tử; cách cho tập hợp.</a:t>
            </a:r>
          </a:p>
          <a:p>
            <a:endParaRPr 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Làm các bài tập 1; 2; 3 SBT</a:t>
            </a:r>
            <a:endParaRPr lang="vi-VN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5" descr="JERR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1" name="AutoShape 7" descr="Những chú chuột nổi tiếng trên phim - Báo Long An Online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7412" name="Picture 11" descr="Hình nền powerpoint đơn giản mà đẹ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38"/>
            <a:ext cx="9026525" cy="685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143000" y="2714327"/>
            <a:ext cx="6891630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HÚC CÁC EM HỌC TỐ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446D29-7BB0-4F24-B1F0-9D074C7F51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sz="3200" b="1" i="1">
                <a:solidFill>
                  <a:srgbClr val="0000CC"/>
                </a:solidFill>
              </a:rPr>
              <a:t>BÀI TẬP VỀ NHÀ</a:t>
            </a:r>
            <a:endParaRPr lang="vi-VN" sz="3200" b="1" i="1">
              <a:solidFill>
                <a:srgbClr val="0000CC"/>
              </a:solidFill>
            </a:endParaRP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A0E3492-CFAF-490A-946C-BB48CAA7FA6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609600"/>
            <a:ext cx="9144000" cy="624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0587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476750" y="1236663"/>
            <a:ext cx="3013075" cy="42640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0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9220890">
            <a:off x="1819275" y="1228725"/>
            <a:ext cx="2838450" cy="3968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786093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6699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87313" y="549275"/>
            <a:ext cx="321945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 err="1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Lithos" pitchFamily="2" charset="0"/>
              </a:rPr>
              <a:t>Chöông</a:t>
            </a:r>
            <a:r>
              <a:rPr lang="en-US" sz="2800" b="1" dirty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Lithos" pitchFamily="2" charset="0"/>
              </a:rPr>
              <a:t> I</a:t>
            </a:r>
          </a:p>
        </p:txBody>
      </p:sp>
      <p:sp>
        <p:nvSpPr>
          <p:cNvPr id="3076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sp>
        <p:nvSpPr>
          <p:cNvPr id="45072" name="Text Box 16"/>
          <p:cNvSpPr txBox="1">
            <a:spLocks noChangeArrowheads="1"/>
          </p:cNvSpPr>
          <p:nvPr/>
        </p:nvSpPr>
        <p:spPr bwMode="auto">
          <a:xfrm>
            <a:off x="98425" y="533400"/>
            <a:ext cx="36449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 err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Lithos" pitchFamily="2" charset="0"/>
              </a:rPr>
              <a:t>Chöông</a:t>
            </a:r>
            <a:r>
              <a:rPr lang="en-US" sz="2800" b="1" dirty="0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Lithos" pitchFamily="2" charset="0"/>
              </a:rPr>
              <a:t> I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920875" y="1071563"/>
            <a:ext cx="6362700" cy="946150"/>
            <a:chOff x="720" y="1392"/>
            <a:chExt cx="4427" cy="725"/>
          </a:xfrm>
        </p:grpSpPr>
        <p:sp>
          <p:nvSpPr>
            <p:cNvPr id="3081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720" y="1392"/>
              <a:ext cx="4416" cy="72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000" b="1" kern="10">
                  <a:solidFill>
                    <a:srgbClr val="FFFF00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Tahoma"/>
                  <a:ea typeface="Tahoma"/>
                  <a:cs typeface="Tahoma"/>
                </a:rPr>
                <a:t> SỐ TỰ NHIÊN</a:t>
              </a:r>
            </a:p>
          </p:txBody>
        </p:sp>
        <p:sp>
          <p:nvSpPr>
            <p:cNvPr id="3082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731" y="1397"/>
              <a:ext cx="4416" cy="72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000" b="1" kern="10">
                  <a:solidFill>
                    <a:srgbClr val="FF3399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Tahoma"/>
                  <a:ea typeface="Tahoma"/>
                  <a:cs typeface="Tahoma"/>
                </a:rPr>
                <a:t> SỐ TỰ NHIÊN</a:t>
              </a:r>
            </a:p>
          </p:txBody>
        </p:sp>
      </p:grp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0875" y="2133600"/>
            <a:ext cx="6037263" cy="34528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Box 2"/>
          <p:cNvSpPr txBox="1">
            <a:spLocks noChangeArrowheads="1"/>
          </p:cNvSpPr>
          <p:nvPr/>
        </p:nvSpPr>
        <p:spPr bwMode="auto">
          <a:xfrm>
            <a:off x="457200" y="5791200"/>
            <a:ext cx="868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 tự nhiên thường được sử dụng trong các giao dịch hành ngà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5" grpId="0"/>
      <p:bldP spid="450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771305" y="255537"/>
            <a:ext cx="5299669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KHỞI ĐỘNG</a:t>
            </a:r>
          </a:p>
        </p:txBody>
      </p:sp>
      <p:pic>
        <p:nvPicPr>
          <p:cNvPr id="4103" name="Picture 12" descr="hocbai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4150"/>
            <a:ext cx="1639888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12" descr="hocbai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255588"/>
            <a:ext cx="1544637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TextBox 3"/>
          <p:cNvSpPr txBox="1">
            <a:spLocks noChangeArrowheads="1"/>
          </p:cNvSpPr>
          <p:nvPr/>
        </p:nvSpPr>
        <p:spPr bwMode="auto">
          <a:xfrm>
            <a:off x="98425" y="2209800"/>
            <a:ext cx="9045575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arabicPeriod"/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ệt kê một số thiết bị có trong phòng học?</a:t>
            </a:r>
          </a:p>
          <a:p>
            <a:pPr eaLnBrk="1" hangingPunct="1">
              <a:lnSpc>
                <a:spcPct val="150000"/>
              </a:lnSpc>
              <a:buFontTx/>
              <a:buAutoNum type="arabicPeriod"/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Liệt kê một số dụng cụ của học sinh?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771305" y="255537"/>
            <a:ext cx="5299669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KHỞI ĐỘNG</a:t>
            </a:r>
          </a:p>
        </p:txBody>
      </p:sp>
      <p:pic>
        <p:nvPicPr>
          <p:cNvPr id="5127" name="Picture 12" descr="hocbai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4150"/>
            <a:ext cx="1639888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12" descr="hocbai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255588"/>
            <a:ext cx="1544637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TextBox 3"/>
          <p:cNvSpPr txBox="1">
            <a:spLocks noChangeArrowheads="1"/>
          </p:cNvSpPr>
          <p:nvPr/>
        </p:nvSpPr>
        <p:spPr bwMode="auto">
          <a:xfrm>
            <a:off x="87313" y="1712913"/>
            <a:ext cx="9045575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arabicPeriod"/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ác thiết bị trong phòng học như: </a:t>
            </a:r>
            <a:r>
              <a:rPr lang="en-US" sz="3600" b="1">
                <a:latin typeface="Times New Roman" pitchFamily="18" charset="0"/>
                <a:cs typeface="Times New Roman" pitchFamily="18" charset="0"/>
              </a:rPr>
              <a:t>bàn, ghế, bảng, ảnh Bác, đồng hồ…</a:t>
            </a:r>
          </a:p>
        </p:txBody>
      </p:sp>
      <p:sp>
        <p:nvSpPr>
          <p:cNvPr id="5130" name="TextBox 9"/>
          <p:cNvSpPr txBox="1">
            <a:spLocks noChangeArrowheads="1"/>
          </p:cNvSpPr>
          <p:nvPr/>
        </p:nvSpPr>
        <p:spPr bwMode="auto">
          <a:xfrm>
            <a:off x="292100" y="3771900"/>
            <a:ext cx="9045575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Dụng cụ của học sinh: </a:t>
            </a:r>
            <a:r>
              <a:rPr lang="en-US" sz="3600" b="1">
                <a:latin typeface="Times New Roman" pitchFamily="18" charset="0"/>
                <a:cs typeface="Times New Roman" pitchFamily="18" charset="0"/>
              </a:rPr>
              <a:t>Thước kẻ, bút chì, êke, cục tẩy,…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0" name="Text Box 10"/>
          <p:cNvSpPr txBox="1">
            <a:spLocks noChangeArrowheads="1"/>
          </p:cNvSpPr>
          <p:nvPr/>
        </p:nvSpPr>
        <p:spPr bwMode="auto">
          <a:xfrm>
            <a:off x="217489" y="177800"/>
            <a:ext cx="25146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  <a:endParaRPr lang="en-US" sz="6600" b="1" i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397000" y="1447800"/>
            <a:ext cx="7086600" cy="1171575"/>
            <a:chOff x="672" y="1422"/>
            <a:chExt cx="4464" cy="738"/>
          </a:xfrm>
        </p:grpSpPr>
        <p:sp>
          <p:nvSpPr>
            <p:cNvPr id="6157" name="WordArt 5"/>
            <p:cNvSpPr>
              <a:spLocks noChangeArrowheads="1" noChangeShapeType="1" noTextEdit="1"/>
            </p:cNvSpPr>
            <p:nvPr/>
          </p:nvSpPr>
          <p:spPr bwMode="auto">
            <a:xfrm>
              <a:off x="672" y="1440"/>
              <a:ext cx="4464" cy="72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000" b="1" kern="10">
                  <a:solidFill>
                    <a:srgbClr val="FFFF00"/>
                  </a:solidFill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Arial"/>
                  <a:cs typeface="Arial"/>
                </a:rPr>
                <a:t>TẬP HỢP. PHẦN TỬ CỦA TẬP HỢP</a:t>
              </a:r>
            </a:p>
          </p:txBody>
        </p:sp>
        <p:sp>
          <p:nvSpPr>
            <p:cNvPr id="6158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672" y="1422"/>
              <a:ext cx="4464" cy="72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000" b="1" kern="10">
                  <a:solidFill>
                    <a:srgbClr val="FF0000"/>
                  </a:solidFill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Arial"/>
                  <a:cs typeface="Arial"/>
                </a:rPr>
                <a:t>TẬP HỢP. PHẦN TỬ CỦA TẬP HỢP</a:t>
              </a:r>
            </a:p>
          </p:txBody>
        </p:sp>
      </p:grp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368300" y="2762250"/>
            <a:ext cx="8559800" cy="2819400"/>
            <a:chOff x="368300" y="2762250"/>
            <a:chExt cx="8559800" cy="2819400"/>
          </a:xfrm>
        </p:grpSpPr>
        <p:pic>
          <p:nvPicPr>
            <p:cNvPr id="49156" name="Picture 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813550" y="2762250"/>
              <a:ext cx="2114550" cy="2819400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ounded Rectangle 5"/>
            <p:cNvSpPr/>
            <p:nvPr/>
          </p:nvSpPr>
          <p:spPr>
            <a:xfrm>
              <a:off x="368300" y="3657600"/>
              <a:ext cx="6629400" cy="1143000"/>
            </a:xfrm>
            <a:prstGeom prst="round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defRPr/>
              </a:pPr>
              <a:r>
                <a:rPr lang="en-US" sz="2800" b="1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800" b="1" i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ạn</a:t>
              </a:r>
              <a:r>
                <a:rPr lang="en-US" sz="2800" b="1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b="1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uộc</a:t>
              </a:r>
              <a:r>
                <a:rPr lang="en-US" sz="2800" b="1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2800" b="1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ợp</a:t>
              </a:r>
              <a:r>
                <a:rPr lang="en-US" sz="2800" b="1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hững</a:t>
              </a:r>
              <a:r>
                <a:rPr lang="en-US" sz="2800" b="1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800" b="1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800" b="1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ích</a:t>
              </a:r>
              <a:r>
                <a:rPr lang="en-US" sz="2800" b="1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800" b="1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ôn</a:t>
              </a:r>
              <a:r>
                <a:rPr lang="en-US" sz="2800" b="1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oán</a:t>
              </a:r>
              <a:r>
                <a:rPr lang="en-US" sz="2800" b="1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800" b="1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ớp</a:t>
              </a:r>
              <a:r>
                <a:rPr lang="en-US" sz="2800" b="1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hay </a:t>
              </a:r>
              <a:r>
                <a:rPr lang="en-US" sz="2800" b="1" i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800" b="1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  <p:pic>
          <p:nvPicPr>
            <p:cNvPr id="49155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68300" y="3471863"/>
              <a:ext cx="774700" cy="75723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325"/>
            <a:ext cx="4586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Làm quen với tập hợp:</a:t>
            </a:r>
          </a:p>
        </p:txBody>
      </p:sp>
      <p:pic>
        <p:nvPicPr>
          <p:cNvPr id="717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TẬP HỢP. PHẦN TỬ CỦA TẬP HỢP</a:t>
            </a:r>
          </a:p>
        </p:txBody>
      </p:sp>
      <p:pic>
        <p:nvPicPr>
          <p:cNvPr id="8210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946150"/>
            <a:ext cx="3848100" cy="27098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1371600" y="4191000"/>
            <a:ext cx="6477000" cy="58420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latin typeface="Times New Roman" pitchFamily="18" charset="0"/>
                <a:cs typeface="Times New Roman" pitchFamily="18" charset="0"/>
              </a:rPr>
              <a:t>Hãy liệt kê các đồ vật có trên bàn?</a:t>
            </a:r>
          </a:p>
        </p:txBody>
      </p:sp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457200" y="3944938"/>
            <a:ext cx="8791575" cy="1076325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i="1">
                <a:latin typeface="Times New Roman" pitchFamily="18" charset="0"/>
                <a:cs typeface="Times New Roman" pitchFamily="18" charset="0"/>
              </a:rPr>
              <a:t>Các đồ vật trên bàn tạo thành một 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hợp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eaLnBrk="1" hangingPunct="1"/>
            <a:r>
              <a:rPr lang="en-US" sz="3200" b="1" i="1">
                <a:latin typeface="Times New Roman" pitchFamily="18" charset="0"/>
                <a:cs typeface="Times New Roman" pitchFamily="18" charset="0"/>
              </a:rPr>
              <a:t>Mỗi đồ vật trên bàn được gọi là một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 tử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9" grpId="0" animBg="1"/>
      <p:bldP spid="19" grpId="1" animBg="1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325"/>
            <a:ext cx="4586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Các kí hiệu:</a:t>
            </a:r>
          </a:p>
        </p:txBody>
      </p:sp>
      <p:pic>
        <p:nvPicPr>
          <p:cNvPr id="819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TẬP HỢP. PHẦN TỬ CỦA TẬP HỢP</a:t>
            </a:r>
          </a:p>
        </p:txBody>
      </p:sp>
      <p:pic>
        <p:nvPicPr>
          <p:cNvPr id="8210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2233613"/>
            <a:ext cx="2057400" cy="14493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74613" y="1279525"/>
            <a:ext cx="89169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- Người ta dùng các chữ cái in hoa A, B, C để kí hiệu tập hợp.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228600" y="2397125"/>
            <a:ext cx="746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A là tập hợp các đồ vật có trên bàn. Ta có:</a:t>
            </a: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280988" y="3149600"/>
            <a:ext cx="746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A = {Thước thẳng; êke; vở; bút}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608013" y="3886200"/>
            <a:ext cx="7848600" cy="954088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Hãy viết tập hợp B gồm các số tự nhiên vừa lớn hơn 3, vừa nhỏ hơn 12?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608013" y="4953000"/>
            <a:ext cx="4471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 = {4;5;6;7;8;9;10;11;12}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015660"/>
              </p:ext>
            </p:extLst>
          </p:nvPr>
        </p:nvGraphicFramePr>
        <p:xfrm>
          <a:off x="838200" y="563880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140" imgH="165028" progId="Equation.DSMT4">
                  <p:embed/>
                </p:oleObj>
              </mc:Choice>
              <mc:Fallback>
                <p:oleObj name="Equation" r:id="rId4" imgW="368140" imgH="16502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38800"/>
                        <a:ext cx="99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352800" y="5638800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177723" progId="Equation.DSMT4">
                  <p:embed/>
                </p:oleObj>
              </mc:Choice>
              <mc:Fallback>
                <p:oleObj name="Equation" r:id="rId6" imgW="368140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638800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619750" y="5638800"/>
          <a:ext cx="11620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425" imgH="177646" progId="Equation.DSMT4">
                  <p:embed/>
                </p:oleObj>
              </mc:Choice>
              <mc:Fallback>
                <p:oleObj name="Equation" r:id="rId8" imgW="431425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5638800"/>
                        <a:ext cx="11620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467600" y="5562600"/>
          <a:ext cx="11620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425" imgH="177646" progId="Equation.DSMT4">
                  <p:embed/>
                </p:oleObj>
              </mc:Choice>
              <mc:Fallback>
                <p:oleObj name="Equation" r:id="rId10" imgW="431425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562600"/>
                        <a:ext cx="11620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1" grpId="0"/>
      <p:bldP spid="12" grpId="0"/>
      <p:bldP spid="13" grpId="0"/>
      <p:bldP spid="14" grpId="0" animBg="1"/>
      <p:bldP spid="14" grpId="1" animBg="1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1177925" y="4876800"/>
            <a:ext cx="4108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b)               (Đúng)</a:t>
            </a:r>
          </a:p>
        </p:txBody>
      </p:sp>
      <p:sp>
        <p:nvSpPr>
          <p:cNvPr id="9219" name="TextBox 4"/>
          <p:cNvSpPr txBox="1">
            <a:spLocks noChangeArrowheads="1"/>
          </p:cNvSpPr>
          <p:nvPr/>
        </p:nvSpPr>
        <p:spPr bwMode="auto">
          <a:xfrm>
            <a:off x="25400" y="544513"/>
            <a:ext cx="45862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Các kí hiệu:</a:t>
            </a:r>
          </a:p>
        </p:txBody>
      </p:sp>
      <p:pic>
        <p:nvPicPr>
          <p:cNvPr id="922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TẬP HỢP. PHẦN TỬ CỦA TẬP HỢP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462088" y="1133475"/>
            <a:ext cx="76708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2800" b="1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800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sz="2800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eaLnBrk="1" hangingPunct="1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6" name="Picture 19" descr="question_float_from_box_hg_clr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00200"/>
            <a:ext cx="9144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165475" y="3429000"/>
          <a:ext cx="4289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367" imgH="203112" progId="Equation.DSMT4">
                  <p:embed/>
                </p:oleObj>
              </mc:Choice>
              <mc:Fallback>
                <p:oleObj name="Equation" r:id="rId4" imgW="1688367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3429000"/>
                        <a:ext cx="4289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3621088" y="3810000"/>
            <a:ext cx="1331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1187450" y="4298950"/>
            <a:ext cx="6248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a) M = {g; a; i; đ; n; h}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70063" y="4913313"/>
          <a:ext cx="10969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425" imgH="177646" progId="Equation.DSMT4">
                  <p:embed/>
                </p:oleObj>
              </mc:Choice>
              <mc:Fallback>
                <p:oleObj name="Equation" r:id="rId6" imgW="431425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4913313"/>
                        <a:ext cx="10969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075247"/>
              </p:ext>
            </p:extLst>
          </p:nvPr>
        </p:nvGraphicFramePr>
        <p:xfrm>
          <a:off x="1785938" y="5437188"/>
          <a:ext cx="1063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8918" imgH="177723" progId="Equation.DSMT4">
                  <p:embed/>
                </p:oleObj>
              </mc:Choice>
              <mc:Fallback>
                <p:oleObj name="Equation" r:id="rId8" imgW="418918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437188"/>
                        <a:ext cx="10636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324600" y="4911725"/>
          <a:ext cx="10636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8918" imgH="177723" progId="Equation.DSMT4">
                  <p:embed/>
                </p:oleObj>
              </mc:Choice>
              <mc:Fallback>
                <p:oleObj name="Equation" r:id="rId10" imgW="418918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911725"/>
                        <a:ext cx="10636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24600" y="5484813"/>
          <a:ext cx="1000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359" imgH="177646" progId="Equation.DSMT4">
                  <p:embed/>
                </p:oleObj>
              </mc:Choice>
              <mc:Fallback>
                <p:oleObj name="Equation" r:id="rId12" imgW="393359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484813"/>
                        <a:ext cx="10001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840038" y="5400675"/>
            <a:ext cx="17462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(Sai)</a:t>
            </a: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7162800" y="4873625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 (Đúng)</a:t>
            </a:r>
          </a:p>
        </p:txBody>
      </p: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7324725" y="5400675"/>
            <a:ext cx="17462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(Sai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1" grpId="0"/>
      <p:bldP spid="18" grpId="0"/>
      <p:bldP spid="19" grpId="0"/>
      <p:bldP spid="24" grpId="0"/>
      <p:bldP spid="25" grpId="0"/>
      <p:bldP spid="2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6</TotalTime>
  <Words>1141</Words>
  <Application>Microsoft Office PowerPoint</Application>
  <PresentationFormat>On-screen Show (4:3)</PresentationFormat>
  <Paragraphs>137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Tahoma</vt:lpstr>
      <vt:lpstr>Times New Roman</vt:lpstr>
      <vt:lpstr>VNI-Lithos</vt:lpstr>
      <vt:lpstr>Office Theme</vt:lpstr>
      <vt:lpstr>Equation</vt:lpstr>
      <vt:lpstr>NỘI DUNG GHI BÀI Chöông I : SỐ TỰ NHIÊN Bài 1: Tập hợp. Phần tử của tập hợp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VỀ NHÀ</vt:lpstr>
    </vt:vector>
  </TitlesOfParts>
  <Company>http://viet4room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h Cuong</dc:creator>
  <cp:lastModifiedBy>Tran Thi Ha - THCS Bach Dang</cp:lastModifiedBy>
  <cp:revision>268</cp:revision>
  <dcterms:created xsi:type="dcterms:W3CDTF">2016-11-26T13:35:55Z</dcterms:created>
  <dcterms:modified xsi:type="dcterms:W3CDTF">2021-08-29T05:40:18Z</dcterms:modified>
</cp:coreProperties>
</file>